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ppt/tags/tag18.xml" ContentType="application/vnd.openxmlformats-officedocument.presentationml.tags+xml"/>
  <Override PartName="/ppt/notesSlides/notesSlide18.xml" ContentType="application/vnd.openxmlformats-officedocument.presentationml.notesSlide+xml"/>
  <Override PartName="/ppt/tags/tag19.xml" ContentType="application/vnd.openxmlformats-officedocument.presentationml.tags+xml"/>
  <Override PartName="/ppt/notesSlides/notesSlide19.xml" ContentType="application/vnd.openxmlformats-officedocument.presentationml.notesSlide+xml"/>
  <Override PartName="/ppt/tags/tag20.xml" ContentType="application/vnd.openxmlformats-officedocument.presentationml.tags+xml"/>
  <Override PartName="/ppt/notesSlides/notesSlide20.xml" ContentType="application/vnd.openxmlformats-officedocument.presentationml.notesSlide+xml"/>
  <Override PartName="/ppt/tags/tag21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sldIdLst>
    <p:sldId id="319" r:id="rId2"/>
    <p:sldId id="547" r:id="rId3"/>
    <p:sldId id="561" r:id="rId4"/>
    <p:sldId id="570" r:id="rId5"/>
    <p:sldId id="571" r:id="rId6"/>
    <p:sldId id="572" r:id="rId7"/>
    <p:sldId id="573" r:id="rId8"/>
    <p:sldId id="574" r:id="rId9"/>
    <p:sldId id="575" r:id="rId10"/>
    <p:sldId id="576" r:id="rId11"/>
    <p:sldId id="577" r:id="rId12"/>
    <p:sldId id="578" r:id="rId13"/>
    <p:sldId id="579" r:id="rId14"/>
    <p:sldId id="580" r:id="rId15"/>
    <p:sldId id="581" r:id="rId16"/>
    <p:sldId id="582" r:id="rId17"/>
    <p:sldId id="583" r:id="rId18"/>
    <p:sldId id="584" r:id="rId19"/>
    <p:sldId id="588" r:id="rId20"/>
    <p:sldId id="589" r:id="rId21"/>
    <p:sldId id="586" r:id="rId22"/>
    <p:sldId id="590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04C04"/>
    <a:srgbClr val="FFFFCC"/>
    <a:srgbClr val="FF0000"/>
    <a:srgbClr val="990000"/>
    <a:srgbClr val="FFFF66"/>
    <a:srgbClr val="33CC33"/>
    <a:srgbClr val="CC00FF"/>
    <a:srgbClr val="FEE3D2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679" autoAdjust="0"/>
    <p:restoredTop sz="86834" autoAdjust="0"/>
  </p:normalViewPr>
  <p:slideViewPr>
    <p:cSldViewPr>
      <p:cViewPr varScale="1">
        <p:scale>
          <a:sx n="86" d="100"/>
          <a:sy n="86" d="100"/>
        </p:scale>
        <p:origin x="79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14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/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/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A202968-A12F-4FE4-8D44-D30AC87ADD91}" type="datetimeFigureOut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4" name="幻灯片图像占位符 3">
            <a:extLst/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/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/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/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775431AA-0E7E-4B48-8BFF-7B61E1422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637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0563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8554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0717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2337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4728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1946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2161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1010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7650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7096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54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76797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5646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2417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599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762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5209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1658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7285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1184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323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8">
            <a:extLst/>
          </p:cNvPr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灯片编号占位符 5">
            <a:extLst/>
          </p:cNvPr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1DF31B22-8973-4EFC-94CF-ECA29AE1F7D0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 smtClean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8">
            <a:extLst/>
          </p:cNvPr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灯片编号占位符 5">
            <a:extLst/>
          </p:cNvPr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 anchor="ctr"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6F980787-70AC-4EA4-9E72-81DF5C586621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 smtClean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日期占位符 2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FC936-9101-40B4-81FB-5C8B5B68CA7C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10" name="页脚占位符 3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4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32E0E-4A0F-4DFA-9A92-97DD5339E6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89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3420B-D0AF-4AB4-90F8-FC4FF80E4987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4736F-15C1-4CEB-9852-59E4EBD1EF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261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0BB5B-145C-419F-8A7D-F1FC09DE92EC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7881E-9B02-4893-B5C9-A984691B5A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276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6A2B7-AD0A-4780-BBF8-9287ACF66C9C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47927-14BB-4FFE-93DF-9E20ECBE13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881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8">
            <a:extLst/>
          </p:cNvPr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灯片编号占位符 5">
            <a:extLst/>
          </p:cNvPr>
          <p:cNvSpPr txBox="1">
            <a:spLocks/>
          </p:cNvSpPr>
          <p:nvPr userDrawn="1"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B078231B-CF02-46B2-86EB-9D46AE937C94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 smtClean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5BFCF-3408-4F18-9FB0-893381C24863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8664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74909-3C41-4097-BBAA-8B7D3EAD58CF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C338C-E8F9-4BC5-BEFF-77D1C3A691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997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5C567-7838-489D-8409-7066312DEDDB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13300-D6D1-41CA-A125-F183E322B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6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7A0B7-412A-4E80-AE82-1B0A13BD0216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2CC0A-A4D4-4F43-AC6D-BAE94F0BB9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29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4D219-8AE8-47C3-BA28-FA55640F2FD7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8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17308-9844-486A-AAAA-F4B173CC9A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133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A11B6-5D75-4785-A980-3C3F7FF01FDB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4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A252F-32F5-4947-A1EC-BB47BBD025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479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E4504-F22F-4CEF-9F66-8F56FAF72378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3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54EFB-1DA4-4A7B-BF17-8DEF39A36D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557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997C2-48D7-4C4F-9CE6-76B99AEE7154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E282F-16C3-40A0-96BD-78729231EC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92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92FB4D6-7C32-44E5-8E20-43AC0654A7FC}" type="datetime1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0113325-0AB1-4A35-A860-0D1149D7B8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图片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灯片编号占位符 5">
            <a:extLst/>
          </p:cNvPr>
          <p:cNvSpPr txBox="1">
            <a:spLocks/>
          </p:cNvSpPr>
          <p:nvPr/>
        </p:nvSpPr>
        <p:spPr bwMode="auto">
          <a:xfrm>
            <a:off x="7019925" y="655320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algn="r" eaLnBrk="1" hangingPunct="1">
              <a:defRPr/>
            </a:pPr>
            <a:endParaRPr lang="en-US" altLang="zh-CN" sz="1400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33" name="Rectangle 18">
            <a:extLst/>
          </p:cNvPr>
          <p:cNvSpPr>
            <a:spLocks noChangeArrowheads="1"/>
          </p:cNvSpPr>
          <p:nvPr/>
        </p:nvSpPr>
        <p:spPr bwMode="ltGray">
          <a:xfrm>
            <a:off x="0" y="6524625"/>
            <a:ext cx="9144000" cy="360363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sz="2200" b="0">
                <a:solidFill>
                  <a:schemeClr val="bg1"/>
                </a:solidFill>
                <a:latin typeface="Arial" charset="0"/>
                <a:ea typeface="黑体" pitchFamily="49" charset="-122"/>
              </a:rPr>
              <a:t>                                                                     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" name="Line 27"/>
          <p:cNvSpPr>
            <a:spLocks noChangeShapeType="1"/>
          </p:cNvSpPr>
          <p:nvPr/>
        </p:nvSpPr>
        <p:spPr bwMode="auto">
          <a:xfrm>
            <a:off x="2700338" y="2317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" name="Group 28"/>
          <p:cNvGrpSpPr>
            <a:grpSpLocks/>
          </p:cNvGrpSpPr>
          <p:nvPr/>
        </p:nvGrpSpPr>
        <p:grpSpPr bwMode="auto">
          <a:xfrm>
            <a:off x="2771775" y="3175"/>
            <a:ext cx="2895600" cy="914400"/>
            <a:chOff x="1200" y="1008"/>
            <a:chExt cx="1824" cy="576"/>
          </a:xfrm>
        </p:grpSpPr>
        <p:sp>
          <p:nvSpPr>
            <p:cNvPr id="1037" name="矩形 38">
              <a:extLst/>
            </p:cNvPr>
            <p:cNvSpPr>
              <a:spLocks noChangeArrowheads="1"/>
            </p:cNvSpPr>
            <p:nvPr/>
          </p:nvSpPr>
          <p:spPr bwMode="auto">
            <a:xfrm>
              <a:off x="1206" y="1008"/>
              <a:ext cx="1818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</a:t>
              </a:r>
            </a:p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空间科学与技术学院</a:t>
              </a:r>
            </a:p>
            <a:p>
              <a:pPr eaLnBrk="1" hangingPunct="1">
                <a:defRPr/>
              </a:pPr>
              <a:r>
                <a:rPr lang="en-US" altLang="zh-CN" sz="900">
                  <a:latin typeface="Times New Roman" pitchFamily="18" charset="0"/>
                  <a:ea typeface="黑体" pitchFamily="49" charset="-122"/>
                </a:rPr>
                <a:t>               School of Aerospace Science and Technology</a:t>
              </a:r>
            </a:p>
            <a:p>
              <a:pPr eaLnBrk="1" hangingPunct="1">
                <a:defRPr/>
              </a:pPr>
              <a:endParaRPr lang="en-US" altLang="zh-CN" sz="900">
                <a:latin typeface="Times New Roman" pitchFamily="18" charset="0"/>
                <a:ea typeface="黑体" pitchFamily="49" charset="-122"/>
              </a:endParaRPr>
            </a:p>
          </p:txBody>
        </p:sp>
        <p:pic>
          <p:nvPicPr>
            <p:cNvPr id="1038" name="Picture 30" descr="徽标1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133"/>
              <a:ext cx="311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灯片编号占位符 5">
            <a:extLst/>
          </p:cNvPr>
          <p:cNvSpPr txBox="1">
            <a:spLocks/>
          </p:cNvSpPr>
          <p:nvPr/>
        </p:nvSpPr>
        <p:spPr>
          <a:xfrm>
            <a:off x="7010400" y="6519863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53159542-40B9-47CF-9A18-DF6F13051553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 smtClean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9" r:id="rId1"/>
    <p:sldLayoutId id="2147484290" r:id="rId2"/>
    <p:sldLayoutId id="2147484279" r:id="rId3"/>
    <p:sldLayoutId id="2147484280" r:id="rId4"/>
    <p:sldLayoutId id="2147484281" r:id="rId5"/>
    <p:sldLayoutId id="2147484282" r:id="rId6"/>
    <p:sldLayoutId id="2147484283" r:id="rId7"/>
    <p:sldLayoutId id="2147484284" r:id="rId8"/>
    <p:sldLayoutId id="2147484285" r:id="rId9"/>
    <p:sldLayoutId id="2147484286" r:id="rId10"/>
    <p:sldLayoutId id="2147484287" r:id="rId11"/>
    <p:sldLayoutId id="214748428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4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4.bin"/><Relationship Id="rId2" Type="http://schemas.openxmlformats.org/officeDocument/2006/relationships/tags" Target="../tags/tag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6.bin"/><Relationship Id="rId2" Type="http://schemas.openxmlformats.org/officeDocument/2006/relationships/tags" Target="../tags/tag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3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6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8.w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/>
          </p:cNvPr>
          <p:cNvSpPr>
            <a:spLocks noGrp="1"/>
          </p:cNvSpPr>
          <p:nvPr>
            <p:ph type="title"/>
          </p:nvPr>
        </p:nvSpPr>
        <p:spPr>
          <a:xfrm>
            <a:off x="253231" y="1324000"/>
            <a:ext cx="8065269" cy="2372394"/>
          </a:xfrm>
        </p:spPr>
        <p:txBody>
          <a:bodyPr/>
          <a:lstStyle/>
          <a:p>
            <a:pPr algn="ctr">
              <a:defRPr/>
            </a:pPr>
            <a:r>
              <a:rPr lang="zh-CN" altLang="en-US" sz="6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航天电子系统设计</a:t>
            </a:r>
            <a:r>
              <a:rPr lang="en-US" altLang="zh-CN" sz="6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sz="6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</a:br>
            <a:r>
              <a:rPr lang="en-US" altLang="zh-CN" sz="6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      </a:t>
            </a:r>
            <a:r>
              <a:rPr lang="en-US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---</a:t>
            </a:r>
            <a:r>
              <a:rPr lang="zh-CN" altLang="en-US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系统可靠性设计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99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5CA15F17-FC48-4ED6-8880-9AD1FFCCED90}" type="slidenum">
              <a:rPr lang="zh-CN" altLang="en-US" sz="1200" b="0" smtClean="0">
                <a:solidFill>
                  <a:srgbClr val="898989"/>
                </a:solidFill>
                <a:latin typeface="Calibri" pitchFamily="34" charset="0"/>
                <a:ea typeface="宋体" charset="-122"/>
              </a:rPr>
              <a:pPr/>
              <a:t>1</a:t>
            </a:fld>
            <a:endParaRPr lang="zh-CN" altLang="en-US" sz="1200" b="0" smtClean="0">
              <a:solidFill>
                <a:srgbClr val="898989"/>
              </a:solidFill>
              <a:latin typeface="Calibri" pitchFamily="34" charset="0"/>
              <a:ea typeface="宋体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60375" y="3859460"/>
            <a:ext cx="5286375" cy="1588"/>
          </a:xfrm>
          <a:prstGeom prst="line">
            <a:avLst/>
          </a:prstGeom>
          <a:ln w="190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960813" y="3858319"/>
            <a:ext cx="4572000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  <p:sp>
        <p:nvSpPr>
          <p:cNvPr id="8" name="标题 1">
            <a:extLst/>
          </p:cNvPr>
          <p:cNvSpPr txBox="1">
            <a:spLocks/>
          </p:cNvSpPr>
          <p:nvPr/>
        </p:nvSpPr>
        <p:spPr bwMode="auto">
          <a:xfrm>
            <a:off x="2411760" y="4548469"/>
            <a:ext cx="4601112" cy="74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空间科学与技术学院</a:t>
            </a:r>
            <a:endParaRPr lang="zh-CN" altLang="en-US" sz="14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57"/>
    </mc:Choice>
    <mc:Fallback xmlns="">
      <p:transition spd="slow" advTm="142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47864" y="970313"/>
            <a:ext cx="2772816" cy="430374"/>
          </a:xfrm>
          <a:prstGeom prst="rect">
            <a:avLst/>
          </a:prstGeom>
          <a:solidFill>
            <a:srgbClr val="FFC000"/>
          </a:solidFill>
          <a:ln w="222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蒙特卡洛法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51520" y="1556792"/>
            <a:ext cx="8135938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：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器件参数在一定的概率分布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围内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取值，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局部灵敏度计算得到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电路整体性能指标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分布，从而判断是否能够满足要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以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整体结果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导向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最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近实际情况，而且能获得电路性能指标的概率分布，这是其它方法所不及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kumimoji="1" lang="en-US" altLang="zh-CN" sz="20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：但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复杂，运算时间长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必须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计算机仿真模拟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SzPct val="60000"/>
            </a:pPr>
            <a:endParaRPr kumimoji="1" lang="en-US" altLang="zh-CN" sz="2000" dirty="0"/>
          </a:p>
        </p:txBody>
      </p:sp>
      <p:pic>
        <p:nvPicPr>
          <p:cNvPr id="13" name="Picture 7" descr="031"/>
          <p:cNvPicPr>
            <a:picLocks noChangeAspect="1" noChangeArrowheads="1"/>
          </p:cNvPicPr>
          <p:nvPr/>
        </p:nvPicPr>
        <p:blipFill>
          <a:blip r:embed="rId4" cstate="print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089385"/>
            <a:ext cx="3042617" cy="2386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97823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03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4534"/>
            <a:ext cx="4824536" cy="5112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451313" y="5977101"/>
            <a:ext cx="1776877" cy="40011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差设计流程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932040" y="1048619"/>
            <a:ext cx="0" cy="5328592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422309" y="1048619"/>
            <a:ext cx="3456384" cy="40011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差设计与原理设计的关系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5422309" y="3284984"/>
            <a:ext cx="1008112" cy="1660301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实现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354355" y="1624683"/>
            <a:ext cx="1008112" cy="1660301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恶劣环境应用指标实现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35244" y="5011118"/>
            <a:ext cx="1236304" cy="40011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设计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338112" y="3284984"/>
            <a:ext cx="1236304" cy="40011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差设计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弧形 11"/>
          <p:cNvSpPr/>
          <p:nvPr/>
        </p:nvSpPr>
        <p:spPr>
          <a:xfrm rot="5565451">
            <a:off x="5779181" y="2234003"/>
            <a:ext cx="1729782" cy="1123637"/>
          </a:xfrm>
          <a:prstGeom prst="arc">
            <a:avLst/>
          </a:prstGeom>
          <a:ln w="603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041294" y="5777046"/>
            <a:ext cx="2246035" cy="400110"/>
          </a:xfrm>
          <a:prstGeom prst="rect">
            <a:avLst/>
          </a:prstGeom>
          <a:solidFill>
            <a:srgbClr val="7030A0"/>
          </a:solidFill>
          <a:ln w="28575"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操作怎么解决？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1547664" y="4077072"/>
            <a:ext cx="1728192" cy="576064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496548" y="3573016"/>
            <a:ext cx="1851316" cy="458348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5077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51720" y="1629346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" name="矩形 2"/>
          <p:cNvSpPr/>
          <p:nvPr/>
        </p:nvSpPr>
        <p:spPr>
          <a:xfrm>
            <a:off x="2123728" y="1784980"/>
            <a:ext cx="4336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1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预计与分配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051720" y="83671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3" name="矩形 22"/>
          <p:cNvSpPr/>
          <p:nvPr/>
        </p:nvSpPr>
        <p:spPr>
          <a:xfrm>
            <a:off x="2123728" y="992346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  系统可靠性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051720" y="246383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6" name="矩形 25"/>
          <p:cNvSpPr/>
          <p:nvPr/>
        </p:nvSpPr>
        <p:spPr>
          <a:xfrm>
            <a:off x="2051720" y="328234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51720" y="41014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3" name="矩形 12"/>
          <p:cNvSpPr/>
          <p:nvPr/>
        </p:nvSpPr>
        <p:spPr>
          <a:xfrm>
            <a:off x="2102403" y="2553845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23728" y="3380774"/>
            <a:ext cx="3615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3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潜在通路分析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4199882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4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差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51720" y="4926610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7" name="矩形 16"/>
          <p:cNvSpPr/>
          <p:nvPr/>
        </p:nvSpPr>
        <p:spPr>
          <a:xfrm>
            <a:off x="2123728" y="5025040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5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错设计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51720" y="5751768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9" name="矩形 18"/>
          <p:cNvSpPr/>
          <p:nvPr/>
        </p:nvSpPr>
        <p:spPr>
          <a:xfrm>
            <a:off x="2123728" y="5850198"/>
            <a:ext cx="4697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6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他可靠性设计方法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0495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20" name="Rectangle 6"/>
          <p:cNvSpPr txBox="1">
            <a:spLocks noChangeArrowheads="1"/>
          </p:cNvSpPr>
          <p:nvPr/>
        </p:nvSpPr>
        <p:spPr bwMode="auto">
          <a:xfrm>
            <a:off x="-180528" y="980728"/>
            <a:ext cx="9145016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10000"/>
              </a:lnSpc>
              <a:buNone/>
            </a:pPr>
            <a:r>
              <a:rPr lang="zh-CN" altLang="en-US" dirty="0" smtClean="0">
                <a:solidFill>
                  <a:srgbClr val="C04C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“错”的来源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陷（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ult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一是系统的硬件或者软件中存在的内部缺陷，二是来自外部环境的过应力（雷击、静电放电、热冲击等）或者干扰（电磁噪声、辐射、振动等）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误（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rror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由于缺陷而造成的系统信息或者状态的不正确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障（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ilure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系统未能正确地提供预先指定的服务</a:t>
            </a:r>
          </a:p>
        </p:txBody>
      </p:sp>
      <p:sp>
        <p:nvSpPr>
          <p:cNvPr id="21" name="矩形 20"/>
          <p:cNvSpPr/>
          <p:nvPr/>
        </p:nvSpPr>
        <p:spPr>
          <a:xfrm>
            <a:off x="1763688" y="4797152"/>
            <a:ext cx="6048672" cy="861774"/>
          </a:xfrm>
          <a:prstGeom prst="rect">
            <a:avLst/>
          </a:prstGeom>
          <a:solidFill>
            <a:srgbClr val="7030A0"/>
          </a:solidFill>
          <a:ln w="28575"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错”是所有工程系统在使用过程中</a:t>
            </a:r>
            <a:r>
              <a:rPr lang="zh-CN" altLang="en-US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见的状态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因此容错设计是提高系统交付使用后可靠性的必要手段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5367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Rectangle 6"/>
          <p:cNvSpPr txBox="1">
            <a:spLocks noChangeArrowheads="1"/>
          </p:cNvSpPr>
          <p:nvPr/>
        </p:nvSpPr>
        <p:spPr bwMode="auto">
          <a:xfrm>
            <a:off x="0" y="908720"/>
            <a:ext cx="8715375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误的类型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天性的固有缺陷引起的错误：俗称“硬故障”，是由元器件自身的物理缺陷、电路设计失误以及生产过程的工艺缺陷引起的错误，如</a:t>
            </a:r>
            <a:r>
              <a:rPr lang="zh-CN" altLang="en-US" sz="17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系统中某些存储单元不能写入、某些逻辑节点固定于逻辑</a:t>
            </a:r>
            <a:r>
              <a:rPr lang="en-US" altLang="zh-CN" sz="17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7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17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7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此类属于永久性错误，只能通过更换元器件或者硬件冗余来纠正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天性的外在原因引起的错误：俗称“软错误”，</a:t>
            </a:r>
            <a:r>
              <a:rPr lang="zh-CN" altLang="en-US" sz="17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外界过应力或者电磁干扰引发的读、写错误</a:t>
            </a: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该错误会引发系统的瞬间性或是间歇性故障，随机出现或是偶尔出现。对数字系统中出现的此类错误，可以</a:t>
            </a:r>
            <a:r>
              <a:rPr lang="zh-CN" altLang="en-US" sz="17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容错设计</a:t>
            </a: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加以纠正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信号传输中的错误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数字信号的传输、存取、运算过程中，由于各种干扰，接收端收到的数据不可避免地会出现错误，如数据丢失、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的用户，对数据的准确度要求是不同的。一般而言，对于传输数字话音，要求误码率为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1700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10</a:t>
            </a:r>
            <a:r>
              <a:rPr lang="en-US" altLang="zh-CN" sz="1700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4</a:t>
            </a: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传输计算机之间的数据，要求误码率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10</a:t>
            </a:r>
            <a:r>
              <a:rPr lang="en-US" altLang="zh-CN" sz="1700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8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能够实现的误码率，与传输所依据的通信协议、传输速率以及传输距离有关。如有线通信信道的误码率约在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1700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4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10</a:t>
            </a:r>
            <a:r>
              <a:rPr lang="en-US" altLang="zh-CN" sz="1700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6</a:t>
            </a:r>
            <a:r>
              <a:rPr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无线通信信道的误码率约在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1700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r>
              <a:rPr lang="en-US" altLang="zh-CN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10</a:t>
            </a:r>
            <a:r>
              <a:rPr lang="en-US" altLang="zh-CN" sz="1700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3034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23528" y="981770"/>
            <a:ext cx="8496300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错设计的目的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错设计用于</a:t>
            </a:r>
            <a:r>
              <a:rPr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纠正数字系统的数据错误或者降低误码率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它在发送端给待传送的数据序列（称为信息元）增加多余码元（称为监督元、校验码、检错码或者纠错码），作为接收端判断数据是否正确的依据。一旦发现错误可采取一定的方法自动纠正，也可要求发送端重发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错设计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广义的冗余设计的一部分，亦称信息容错，通常</a:t>
            </a:r>
            <a:r>
              <a:rPr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适用于数字系统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具体的容错算法可以通过硬件逻辑电路或者软件程序来实现</a:t>
            </a:r>
          </a:p>
        </p:txBody>
      </p:sp>
      <p:pic>
        <p:nvPicPr>
          <p:cNvPr id="4" name="Picture 8" descr="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29" b="7936"/>
          <a:stretch>
            <a:fillRect/>
          </a:stretch>
        </p:blipFill>
        <p:spPr bwMode="auto">
          <a:xfrm>
            <a:off x="323528" y="3717032"/>
            <a:ext cx="84264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971228" y="6093520"/>
            <a:ext cx="6696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dirty="0"/>
              <a:t>带检错纠错功能的数字存储容错系统的构成框图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319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23528" y="908720"/>
            <a:ext cx="8496300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向纠错（</a:t>
            </a:r>
            <a:r>
              <a:rPr lang="en-US" altLang="zh-CN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C</a:t>
            </a:r>
            <a:r>
              <a:rPr lang="zh-CN" altLang="en-US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发送端发出带纠错码的数据序列，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收端收到后能根据编码规律自动纠正错误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此法无需反馈通道，能用于单向通信，但所需纠错码的数量会随着数据序列长度的增加而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大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zh-CN" altLang="en-US" sz="1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错重发（</a:t>
            </a:r>
            <a:r>
              <a:rPr lang="en-US" altLang="zh-CN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Q</a:t>
            </a:r>
            <a:r>
              <a:rPr lang="zh-CN" altLang="en-US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发送端发出带检错码的数据序列，接收端收到后如果判断出有错误发生，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会反馈信息到发送端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要求其重发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工程中常用。</a:t>
            </a:r>
            <a:endParaRPr lang="en-US" altLang="zh-CN" sz="1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zh-CN" altLang="en-US" sz="1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纠错（</a:t>
            </a:r>
            <a:r>
              <a:rPr lang="en-US" altLang="zh-CN" sz="1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C</a:t>
            </a:r>
            <a:r>
              <a:rPr lang="zh-CN" altLang="en-US" sz="1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送端发送具有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纠错和检错能力的码，接收端对进行译码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如果错误在码的纠错能力之内，就自动进行纠错；如果错误较多，超出了码的纠错能力，就要求发送端重发。此法是</a:t>
            </a: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C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Q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合，兼具二者的优点，应用比较广泛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9267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251520" y="2276872"/>
            <a:ext cx="8784976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送时，在传输信息序列后增加一个校验位，使所形成的码组中的“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“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”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目为</a:t>
            </a:r>
            <a:r>
              <a:rPr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数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称为奇数校验；若为偶数，则为偶数校验</a:t>
            </a:r>
          </a:p>
          <a:p>
            <a:pPr marL="0" lvl="1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收时，把各码元的所有位相加，对于偶数校验，若结果为“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说明有错误，若为“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”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说明无错；对于奇数校验，则反过来判断</a:t>
            </a:r>
          </a:p>
          <a:p>
            <a:pPr marL="0" lvl="1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校验能查出</a:t>
            </a:r>
            <a:r>
              <a:rPr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奇数个错误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不能查出任意偶数个错误，</a:t>
            </a:r>
            <a:r>
              <a:rPr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能检错，不能纠错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适用于信道干扰不严重、码长不大、出错概率比较小的系统</a:t>
            </a:r>
          </a:p>
        </p:txBody>
      </p:sp>
      <p:sp>
        <p:nvSpPr>
          <p:cNvPr id="6" name="矩形 5"/>
          <p:cNvSpPr/>
          <p:nvPr/>
        </p:nvSpPr>
        <p:spPr>
          <a:xfrm>
            <a:off x="3419872" y="1282508"/>
            <a:ext cx="2772816" cy="430374"/>
          </a:xfrm>
          <a:prstGeom prst="rect">
            <a:avLst/>
          </a:prstGeom>
          <a:solidFill>
            <a:srgbClr val="FFC000"/>
          </a:solidFill>
          <a:ln w="222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校验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6893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51720" y="1629346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" name="矩形 2"/>
          <p:cNvSpPr/>
          <p:nvPr/>
        </p:nvSpPr>
        <p:spPr>
          <a:xfrm>
            <a:off x="2123728" y="1784980"/>
            <a:ext cx="4336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1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预计与分配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051720" y="83671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3" name="矩形 22"/>
          <p:cNvSpPr/>
          <p:nvPr/>
        </p:nvSpPr>
        <p:spPr>
          <a:xfrm>
            <a:off x="2123728" y="992346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  系统可靠性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051720" y="246383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6" name="矩形 25"/>
          <p:cNvSpPr/>
          <p:nvPr/>
        </p:nvSpPr>
        <p:spPr>
          <a:xfrm>
            <a:off x="2051720" y="328234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51720" y="41014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3" name="矩形 12"/>
          <p:cNvSpPr/>
          <p:nvPr/>
        </p:nvSpPr>
        <p:spPr>
          <a:xfrm>
            <a:off x="2102403" y="2553845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23728" y="3380774"/>
            <a:ext cx="3615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3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潜在通路分析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4199882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4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差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51720" y="4926610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7" name="矩形 16"/>
          <p:cNvSpPr/>
          <p:nvPr/>
        </p:nvSpPr>
        <p:spPr>
          <a:xfrm>
            <a:off x="2123728" y="5025040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5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51720" y="5751768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9" name="矩形 18"/>
          <p:cNvSpPr/>
          <p:nvPr/>
        </p:nvSpPr>
        <p:spPr>
          <a:xfrm>
            <a:off x="2123728" y="5850198"/>
            <a:ext cx="4697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6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他可靠性设计方法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159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1322986"/>
            <a:ext cx="6769100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kumimoji="1" lang="zh-CN" altLang="en-US" sz="2400" b="1" dirty="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则</a:t>
            </a:r>
          </a:p>
          <a:p>
            <a:pPr lvl="1" eaLnBrk="1" hangingPunct="1">
              <a:buClr>
                <a:schemeClr val="folHlink"/>
              </a:buClr>
              <a:buSzPct val="60000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靠性是电路及结构复杂性的函数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减少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器件数及其元器件之间的互连书就能减少整体失效率，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高的可靠性来自最简单的电路</a:t>
            </a:r>
          </a:p>
          <a:p>
            <a:pPr eaLnBrk="1" hangingPunct="1">
              <a:buSzPct val="60000"/>
            </a:pPr>
            <a:r>
              <a:rPr kumimoji="1"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途径</a:t>
            </a:r>
          </a:p>
          <a:p>
            <a:pPr lvl="1" eaLnBrk="1" hangingPunct="1">
              <a:buClr>
                <a:schemeClr val="folHlink"/>
              </a:buClr>
              <a:buSzPct val="60000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尽量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少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组成部分的数量及其相互间的连接关系</a:t>
            </a:r>
          </a:p>
          <a:p>
            <a:pPr lvl="1" eaLnBrk="1" hangingPunct="1">
              <a:buClr>
                <a:schemeClr val="folHlink"/>
              </a:buClr>
              <a:buSzPct val="60000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尽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器件、零部件的标准化、系列化与通用化</a:t>
            </a:r>
          </a:p>
          <a:p>
            <a:pPr lvl="1" eaLnBrk="1" hangingPunct="1">
              <a:buClr>
                <a:schemeClr val="folHlink"/>
              </a:buClr>
              <a:buSzPct val="60000"/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尽量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少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器件的规格、品种数，争取用较少的元器件实现多种功能</a:t>
            </a:r>
          </a:p>
          <a:p>
            <a:pPr lvl="1" eaLnBrk="1" hangingPunct="1">
              <a:buClr>
                <a:schemeClr val="folHlink"/>
              </a:buClr>
              <a:buSzPct val="60000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尽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过考验的可靠性有保证的元器件</a:t>
            </a:r>
          </a:p>
          <a:p>
            <a:pPr lvl="1" eaLnBrk="1" hangingPunct="1">
              <a:buClr>
                <a:schemeClr val="folHlink"/>
              </a:buClr>
              <a:buSzPct val="60000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尽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块化、层次化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</a:t>
            </a:r>
            <a:endParaRPr kumimoji="1"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769100" y="1016732"/>
            <a:ext cx="0" cy="525658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32681"/>
              </p:ext>
            </p:extLst>
          </p:nvPr>
        </p:nvGraphicFramePr>
        <p:xfrm>
          <a:off x="7008386" y="2164216"/>
          <a:ext cx="1996017" cy="55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386" y="2164216"/>
                        <a:ext cx="1996017" cy="559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401100" y="2749490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联模型</a:t>
            </a:r>
            <a:endParaRPr lang="zh-CN" altLang="en-US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4443"/>
              </p:ext>
            </p:extLst>
          </p:nvPr>
        </p:nvGraphicFramePr>
        <p:xfrm>
          <a:off x="7020272" y="3140968"/>
          <a:ext cx="201524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140968"/>
                        <a:ext cx="201524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422602" y="3784866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串联模型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621400" y="4509558"/>
            <a:ext cx="23830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Clr>
                <a:schemeClr val="folHlink"/>
              </a:buClr>
              <a:buSzPct val="60000"/>
            </a:pP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同一功能系统不见树</a:t>
            </a:r>
            <a:endParaRPr kumimoji="1"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1912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51720" y="1629346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" name="矩形 2"/>
          <p:cNvSpPr/>
          <p:nvPr/>
        </p:nvSpPr>
        <p:spPr>
          <a:xfrm>
            <a:off x="2123728" y="1784980"/>
            <a:ext cx="4336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1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预计与分配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051720" y="83671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3" name="矩形 22"/>
          <p:cNvSpPr/>
          <p:nvPr/>
        </p:nvSpPr>
        <p:spPr>
          <a:xfrm>
            <a:off x="2123728" y="992346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  系统可靠性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051720" y="246383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6" name="矩形 25"/>
          <p:cNvSpPr/>
          <p:nvPr/>
        </p:nvSpPr>
        <p:spPr>
          <a:xfrm>
            <a:off x="2051720" y="328234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51720" y="41014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3" name="矩形 12"/>
          <p:cNvSpPr/>
          <p:nvPr/>
        </p:nvSpPr>
        <p:spPr>
          <a:xfrm>
            <a:off x="2102403" y="2553845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23728" y="3380774"/>
            <a:ext cx="3615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3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潜在通路分析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4199882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4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差设计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51720" y="4926610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7" name="矩形 16"/>
          <p:cNvSpPr/>
          <p:nvPr/>
        </p:nvSpPr>
        <p:spPr>
          <a:xfrm>
            <a:off x="2123728" y="5025040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5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51720" y="5751768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9" name="矩形 18"/>
          <p:cNvSpPr/>
          <p:nvPr/>
        </p:nvSpPr>
        <p:spPr>
          <a:xfrm>
            <a:off x="2123728" y="5850198"/>
            <a:ext cx="4697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6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他可靠性设计方法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7919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67251" y="4100327"/>
            <a:ext cx="5040560" cy="156966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：美国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-4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战斗机改型为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/A-18A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战斗机时，对发动机作简化设计，使其元件数从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000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减少到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300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，在获得同样推力的同时，可靠性提高了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-324544" y="1393442"/>
            <a:ext cx="19141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kumimoji="1"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化</a:t>
            </a:r>
            <a:r>
              <a:rPr kumimoji="1" lang="zh-CN" altLang="en-US" sz="1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</a:t>
            </a:r>
            <a:endParaRPr kumimoji="1" lang="en-US" altLang="zh-CN" sz="16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1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kumimoji="1" lang="zh-CN" altLang="en-US" sz="1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电路</a:t>
            </a:r>
            <a:r>
              <a:rPr kumimoji="1" lang="en-US" altLang="zh-CN" sz="1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1" lang="en-US" altLang="zh-CN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0000"/>
            </a:pPr>
            <a:endParaRPr kumimoji="1" lang="en-US" altLang="zh-CN" sz="1600" dirty="0">
              <a:latin typeface="Tahoma" panose="020B060403050404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5133"/>
              </p:ext>
            </p:extLst>
          </p:nvPr>
        </p:nvGraphicFramePr>
        <p:xfrm>
          <a:off x="971600" y="2591006"/>
          <a:ext cx="19431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5" imgW="1675673" imgH="215806" progId="Equation.3">
                  <p:embed/>
                </p:oleObj>
              </mc:Choice>
              <mc:Fallback>
                <p:oleObj name="Equation" r:id="rId5" imgW="1675673" imgH="215806" progId="Equation.3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91006"/>
                        <a:ext cx="194310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482712"/>
              </p:ext>
            </p:extLst>
          </p:nvPr>
        </p:nvGraphicFramePr>
        <p:xfrm>
          <a:off x="5364088" y="2537041"/>
          <a:ext cx="129698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7" imgW="1015559" imgH="215806" progId="Equation.3">
                  <p:embed/>
                </p:oleObj>
              </mc:Choice>
              <mc:Fallback>
                <p:oleObj name="Equation" r:id="rId7" imgW="1015559" imgH="215806" progId="Equation.3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537041"/>
                        <a:ext cx="129698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9" descr="简化前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49273"/>
            <a:ext cx="19431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8004258" y="1597005"/>
            <a:ext cx="864096" cy="507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80000"/>
              </a:lnSpc>
              <a:spcBef>
                <a:spcPts val="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1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化</a:t>
            </a:r>
            <a:r>
              <a:rPr kumimoji="1" lang="zh-CN" altLang="en-US" sz="1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</a:t>
            </a:r>
            <a:endParaRPr kumimoji="1" lang="en-US" altLang="zh-CN" sz="16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eaLnBrk="1" hangingPunct="1">
              <a:lnSpc>
                <a:spcPct val="80000"/>
              </a:lnSpc>
              <a:spcBef>
                <a:spcPts val="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1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门</a:t>
            </a:r>
            <a:r>
              <a:rPr kumimoji="1"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pic>
        <p:nvPicPr>
          <p:cNvPr id="32" name="Picture 13" descr="图片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352" y="964817"/>
            <a:ext cx="43243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https://gimg2.baidu.com/image_search/src=http%3A%2F%2Fwww.aihapa.com%2Fwp-content%2Fuploads%2F2013%2F07%2F20141128raaf8165233_168.jpg&amp;refer=http%3A%2F%2Fwww.aihapa.com&amp;app=2002&amp;size=f9999,10000&amp;q=a80&amp;n=0&amp;g=0n&amp;fmt=jpeg?sec=1643718014&amp;t=a432f1c294e13cd4256de124025526a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51499" y="4136400"/>
            <a:ext cx="2765586" cy="1533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179512" y="3429000"/>
            <a:ext cx="8496944" cy="0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3576070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115616" y="1124744"/>
            <a:ext cx="7056784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SzPct val="60000"/>
            </a:pPr>
            <a:r>
              <a:rPr kumimoji="1" lang="zh-CN" altLang="en-US" sz="2400" b="1" dirty="0" smtClean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设计经验</a:t>
            </a:r>
          </a:p>
          <a:p>
            <a:pPr lvl="1" eaLnBrk="1" hangingPunct="1">
              <a:buClr>
                <a:schemeClr val="hlink"/>
              </a:buClr>
              <a:buSzPct val="60000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系统可靠性：功耗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  温升 可靠性</a:t>
            </a:r>
            <a:endParaRPr kumimoji="1" lang="zh-CN" altLang="en-US" sz="20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40000"/>
              </a:lnSpc>
              <a:buClr>
                <a:schemeClr val="hlink"/>
              </a:buClr>
              <a:buSzPct val="60000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强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抗干扰能力：无电源线干扰，自身噪声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</a:t>
            </a:r>
          </a:p>
          <a:p>
            <a:pPr eaLnBrk="1" hangingPunct="1">
              <a:lnSpc>
                <a:spcPct val="140000"/>
              </a:lnSpc>
              <a:buSzPct val="60000"/>
            </a:pPr>
            <a:r>
              <a:rPr kumimoji="1" lang="zh-CN" altLang="en-US" sz="24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</a:t>
            </a:r>
          </a:p>
          <a:p>
            <a:pPr lvl="1" eaLnBrk="1" hangingPunct="1">
              <a:lnSpc>
                <a:spcPct val="140000"/>
              </a:lnSpc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关器件尽量选用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MOS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件实现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降低功耗</a:t>
            </a:r>
            <a:endParaRPr kumimoji="1" lang="en-US" altLang="zh-CN" sz="20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40000"/>
              </a:lnSpc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软件完成的，不用硬件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，可靠性不受环境影响</a:t>
            </a:r>
            <a:endParaRPr kumimoji="1" lang="en-US" altLang="zh-CN" sz="20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40000"/>
              </a:lnSpc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频工作的，不要使之高频工作</a:t>
            </a:r>
          </a:p>
          <a:p>
            <a:pPr lvl="1" eaLnBrk="1" hangingPunct="1">
              <a:lnSpc>
                <a:spcPct val="140000"/>
              </a:lnSpc>
              <a:buClr>
                <a:schemeClr val="hlink"/>
              </a:buClr>
              <a:buSzPct val="60000"/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低电源电压工作的，不要采用较高电压工作</a:t>
            </a:r>
          </a:p>
          <a:p>
            <a:pPr lvl="1" eaLnBrk="1" hangingPunct="1">
              <a:lnSpc>
                <a:spcPct val="140000"/>
              </a:lnSpc>
              <a:buClr>
                <a:schemeClr val="hlink"/>
              </a:buClr>
              <a:buSzPct val="60000"/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采用节能工作方式的，不要采用标准工作方式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607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067944" y="936662"/>
            <a:ext cx="7056784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40000"/>
              </a:lnSpc>
              <a:buSzPct val="60000"/>
              <a:buNone/>
            </a:pPr>
            <a:r>
              <a:rPr kumimoji="1" lang="zh-CN" altLang="en-US" sz="4400" b="1" dirty="0" smtClean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kumimoji="1"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71600" y="2261294"/>
            <a:ext cx="7695887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40000"/>
              </a:lnSpc>
              <a:buSzPct val="60000"/>
              <a:buNone/>
            </a:pPr>
            <a:r>
              <a:rPr kumimoji="1" lang="zh-CN" altLang="en-US" sz="3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设计围绕用户指标展开</a:t>
            </a:r>
            <a:endParaRPr kumimoji="1" lang="en-US" altLang="zh-CN" sz="3600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buSzPct val="60000"/>
              <a:buNone/>
            </a:pPr>
            <a:r>
              <a:rPr kumimoji="1" lang="zh-CN" altLang="en-US" sz="3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设计决定系统架构的可行性</a:t>
            </a:r>
            <a:endParaRPr kumimoji="1" lang="en-US" altLang="zh-CN" sz="36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buSzPct val="60000"/>
              <a:buNone/>
            </a:pPr>
            <a:r>
              <a:rPr kumimoji="1" lang="zh-CN" altLang="en-US" sz="3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设计与模块设计为优生优育关系</a:t>
            </a:r>
            <a:endParaRPr kumimoji="1" lang="zh-CN" altLang="en-US" sz="3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0424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1998550" y="2420441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5" name="矩形 24"/>
          <p:cNvSpPr/>
          <p:nvPr/>
        </p:nvSpPr>
        <p:spPr>
          <a:xfrm>
            <a:off x="2411760" y="2564556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4.1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差设计作用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998550" y="3861048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7" name="矩形 26"/>
          <p:cNvSpPr/>
          <p:nvPr/>
        </p:nvSpPr>
        <p:spPr>
          <a:xfrm>
            <a:off x="2411760" y="4005163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4.2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差设计方法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4174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908720"/>
            <a:ext cx="8712968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容差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系统中元器件</a:t>
            </a:r>
            <a:r>
              <a:rPr kumimoji="1" lang="zh-CN" altLang="en-US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值相对于额定值的</a:t>
            </a:r>
            <a:r>
              <a:rPr kumimoji="1"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差，导致系统产生</a:t>
            </a:r>
            <a:r>
              <a:rPr kumimoji="1" lang="zh-CN" altLang="en-US" sz="17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应偏差</a:t>
            </a:r>
            <a:endParaRPr kumimoji="1" lang="zh-CN" altLang="en-US" sz="17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容差的来源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sz="1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偏差：</a:t>
            </a:r>
            <a:r>
              <a:rPr kumimoji="1"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器件生产质量一致性</a:t>
            </a:r>
            <a:r>
              <a:rPr kumimoji="1" lang="zh-CN" altLang="en-US" sz="1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法达到理想化程度</a:t>
            </a:r>
            <a:r>
              <a:rPr kumimoji="1" lang="zh-CN" altLang="en-US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导致不同批次元器件性能参数存在一定的</a:t>
            </a:r>
            <a:r>
              <a:rPr kumimoji="1"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异。</a:t>
            </a:r>
            <a:r>
              <a:rPr kumimoji="1" lang="zh-CN" altLang="en-US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数元器件参数的初始偏差满足正态分布，它可由均值</a:t>
            </a:r>
            <a:r>
              <a:rPr kumimoji="1" lang="en-US" altLang="zh-CN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1" lang="zh-CN" altLang="en-US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标准差</a:t>
            </a:r>
            <a:r>
              <a:rPr kumimoji="1" lang="el-GR" altLang="zh-CN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kumimoji="1" lang="zh-CN" altLang="en-US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</a:t>
            </a:r>
            <a:r>
              <a:rPr kumimoji="1" lang="zh-CN" altLang="en-US" sz="17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征</a:t>
            </a:r>
            <a:endParaRPr kumimoji="1" lang="en-US" altLang="zh-CN" sz="17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sz="1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境条件：</a:t>
            </a:r>
            <a:r>
              <a:rPr kumimoji="1" lang="zh-CN" altLang="en-US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境条件的变化导致元器件参数的变化，最典型的是元器件参数</a:t>
            </a:r>
            <a:r>
              <a:rPr kumimoji="1" lang="zh-CN" altLang="en-US" sz="1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温度的漂移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sz="1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退化效应：</a:t>
            </a:r>
            <a:r>
              <a:rPr kumimoji="1" lang="zh-CN" altLang="en-US" sz="17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过若干时间的工作或者存储后，元器件参数逐渐发生不可逆的变化，即元器件参数</a:t>
            </a:r>
            <a:r>
              <a:rPr kumimoji="1" lang="zh-CN" altLang="en-US" sz="1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时间的漂移</a:t>
            </a:r>
          </a:p>
          <a:p>
            <a:pPr lvl="1" eaLnBrk="1" hangingPunct="1">
              <a:lnSpc>
                <a:spcPct val="120000"/>
              </a:lnSpc>
            </a:pPr>
            <a:endParaRPr kumimoji="1" lang="zh-CN" altLang="el-GR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Picture 6" descr="图片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403589"/>
            <a:ext cx="2946449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934622" y="5085184"/>
            <a:ext cx="4896544" cy="830997"/>
          </a:xfrm>
          <a:prstGeom prst="rect">
            <a:avLst/>
          </a:prstGeom>
          <a:ln w="222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lvl="1" eaLnBrk="1" hangingPunct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电路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部分失常或者全部失常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电路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指标变化或下降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251520" y="4437112"/>
            <a:ext cx="8460432" cy="0"/>
          </a:xfrm>
          <a:prstGeom prst="line">
            <a:avLst/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571479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8" name="Picture 3" descr="容差实例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3" t="18643" r="5594"/>
          <a:stretch>
            <a:fillRect/>
          </a:stretch>
        </p:blipFill>
        <p:spPr bwMode="auto">
          <a:xfrm>
            <a:off x="251520" y="1052736"/>
            <a:ext cx="3311525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圆角矩形 1"/>
          <p:cNvSpPr/>
          <p:nvPr/>
        </p:nvSpPr>
        <p:spPr>
          <a:xfrm>
            <a:off x="446361" y="4005064"/>
            <a:ext cx="576064" cy="1368152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信号源</a:t>
            </a:r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>
          <a:xfrm>
            <a:off x="1598489" y="4005064"/>
            <a:ext cx="576064" cy="1368152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放大电路</a:t>
            </a:r>
            <a:endParaRPr lang="zh-CN" altLang="en-US" dirty="0"/>
          </a:p>
        </p:txBody>
      </p:sp>
      <p:sp>
        <p:nvSpPr>
          <p:cNvPr id="10" name="圆角矩形 9"/>
          <p:cNvSpPr/>
          <p:nvPr/>
        </p:nvSpPr>
        <p:spPr>
          <a:xfrm>
            <a:off x="2750617" y="4005064"/>
            <a:ext cx="576064" cy="1368152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电机</a:t>
            </a:r>
            <a:endParaRPr lang="zh-CN" altLang="en-US" dirty="0"/>
          </a:p>
        </p:txBody>
      </p:sp>
      <p:sp>
        <p:nvSpPr>
          <p:cNvPr id="4" name="右箭头 3"/>
          <p:cNvSpPr/>
          <p:nvPr/>
        </p:nvSpPr>
        <p:spPr>
          <a:xfrm>
            <a:off x="1022425" y="4581128"/>
            <a:ext cx="576064" cy="288032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2174553" y="4581128"/>
            <a:ext cx="576064" cy="288032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1871192" y="3360961"/>
            <a:ext cx="0" cy="576064"/>
          </a:xfrm>
          <a:prstGeom prst="straightConnector1">
            <a:avLst/>
          </a:prstGeom>
          <a:ln w="3492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563888" y="980728"/>
            <a:ext cx="0" cy="5400600"/>
          </a:xfrm>
          <a:prstGeom prst="line">
            <a:avLst/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563045" y="1457573"/>
            <a:ext cx="5399831" cy="383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l"/>
            </a:pPr>
            <a:r>
              <a:rPr kumimoji="1"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设计</a:t>
            </a:r>
            <a:r>
              <a:rPr kumimoji="1"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确定电路的结构，实现电路的功能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1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AutoNum type="arabicPeriod"/>
            </a:pPr>
            <a:endParaRPr kumimoji="1" lang="en-US" altLang="zh-CN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chemeClr val="folHlink"/>
              </a:buClr>
              <a:buSzPct val="90000"/>
            </a:pP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</a:t>
            </a:r>
            <a:endParaRPr kumimoji="1"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1"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设计</a:t>
            </a:r>
            <a:r>
              <a:rPr kumimoji="1"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确定电路各元件参数的中心值，实现电路的性能指标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通过</a:t>
            </a:r>
            <a:r>
              <a:rPr kumimoji="1"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各个电路元件的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定值，</a:t>
            </a:r>
            <a:r>
              <a:rPr kumimoji="1"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可以确定其在固定的输入电压（如</a:t>
            </a:r>
            <a:r>
              <a:rPr kumimoji="1"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V</a:t>
            </a:r>
            <a:r>
              <a:rPr kumimoji="1"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下，输出电压的额定值（如</a:t>
            </a:r>
            <a:r>
              <a:rPr kumimoji="1"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675V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1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endParaRPr kumimoji="1"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1"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差设计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在</a:t>
            </a:r>
            <a:r>
              <a:rPr kumimoji="1"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电路元件的容差确定之后，可算出输出电压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kumimoji="1" lang="en-US" altLang="zh-CN" sz="1800" i="1" u="sng" dirty="0" err="1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en-US" altLang="zh-CN" sz="1800" baseline="-25000" dirty="0" err="1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e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变化范围为</a:t>
            </a:r>
            <a:r>
              <a:rPr kumimoji="1"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02~5.157V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32246"/>
              </p:ext>
            </p:extLst>
          </p:nvPr>
        </p:nvGraphicFramePr>
        <p:xfrm>
          <a:off x="5339075" y="1886583"/>
          <a:ext cx="2058675" cy="6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公式" r:id="rId6" imgW="1422400" imgH="431800" progId="Equation.3">
                  <p:embed/>
                </p:oleObj>
              </mc:Choice>
              <mc:Fallback>
                <p:oleObj name="公式" r:id="rId6" imgW="1422400" imgH="431800" progId="Equation.3">
                  <p:embed/>
                  <p:pic>
                    <p:nvPicPr>
                      <p:cNvPr id="860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075" y="1886583"/>
                        <a:ext cx="2058675" cy="625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276440" y="988318"/>
            <a:ext cx="1995884" cy="461665"/>
          </a:xfrm>
          <a:prstGeom prst="rect">
            <a:avLst/>
          </a:prstGeom>
          <a:solidFill>
            <a:srgbClr val="FFC000"/>
          </a:solidFill>
          <a:ln w="222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lvl="1" eaLnBrk="1" hangingPunct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内容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703756" y="5777810"/>
            <a:ext cx="5329312" cy="430374"/>
          </a:xfrm>
          <a:prstGeom prst="rect">
            <a:avLst/>
          </a:prstGeom>
          <a:ln w="222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容差设计可确定电机的输入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低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电压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2123728" y="2511611"/>
            <a:ext cx="914921" cy="485341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2339752" y="1624837"/>
            <a:ext cx="1223293" cy="485341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1357895" y="981765"/>
            <a:ext cx="981857" cy="485341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93369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1998550" y="2420441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5" name="矩形 24"/>
          <p:cNvSpPr/>
          <p:nvPr/>
        </p:nvSpPr>
        <p:spPr>
          <a:xfrm>
            <a:off x="2411760" y="2564556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4.1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差设计作用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998550" y="3861048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7" name="矩形 26"/>
          <p:cNvSpPr/>
          <p:nvPr/>
        </p:nvSpPr>
        <p:spPr>
          <a:xfrm>
            <a:off x="2411760" y="4005163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4.2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差设计方法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654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7" name="Picture 6" descr="02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8" y="4629101"/>
            <a:ext cx="4085134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79512" y="1556792"/>
            <a:ext cx="8784976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：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定元器件参数离散符合</a:t>
            </a:r>
            <a:r>
              <a:rPr kumimoji="1"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态分布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根据电路灵敏度，计算电路性能指标离散的分布范围及规律，从而判断是否能够满足要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kumimoji="1"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态分布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若元器件的参数是相互独立的随机变量</a:t>
            </a:r>
            <a:r>
              <a:rPr kumimoji="1" lang="en-US" altLang="zh-CN" sz="1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1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则电路的性能参数也是一个随机变量</a:t>
            </a:r>
            <a:r>
              <a:rPr kumimoji="1" lang="en-US" altLang="zh-CN" sz="1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</a:p>
          <a:p>
            <a:pPr eaLnBrk="1" hangingPunct="1">
              <a:lnSpc>
                <a:spcPct val="120000"/>
              </a:lnSpc>
            </a:pPr>
            <a:endParaRPr kumimoji="1" lang="en-US" altLang="zh-CN" sz="1800" b="0" dirty="0" smtClean="0"/>
          </a:p>
          <a:p>
            <a:pPr eaLnBrk="1" hangingPunct="1">
              <a:lnSpc>
                <a:spcPct val="120000"/>
              </a:lnSpc>
            </a:pPr>
            <a:endParaRPr kumimoji="1" lang="en-US" altLang="zh-CN" sz="1800" b="0" dirty="0" smtClean="0"/>
          </a:p>
          <a:p>
            <a:pPr eaLnBrk="1" hangingPunct="1">
              <a:lnSpc>
                <a:spcPct val="120000"/>
              </a:lnSpc>
            </a:pPr>
            <a:endParaRPr kumimoji="1" lang="en-US" altLang="zh-CN" sz="1800" b="0" dirty="0" smtClean="0"/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SzPct val="60000"/>
            </a:pPr>
            <a:endParaRPr kumimoji="1" lang="en-US" altLang="zh-CN" sz="1800" b="0" dirty="0" smtClean="0"/>
          </a:p>
        </p:txBody>
      </p:sp>
      <p:graphicFrame>
        <p:nvGraphicFramePr>
          <p:cNvPr id="9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99446646"/>
              </p:ext>
            </p:extLst>
          </p:nvPr>
        </p:nvGraphicFramePr>
        <p:xfrm>
          <a:off x="1025108" y="3077617"/>
          <a:ext cx="7146176" cy="155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公式" r:id="rId6" imgW="5613400" imgH="1219200" progId="Equation.3">
                  <p:embed/>
                </p:oleObj>
              </mc:Choice>
              <mc:Fallback>
                <p:oleObj name="公式" r:id="rId6" imgW="5613400" imgH="1219200" progId="Equation.3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08" y="3077617"/>
                        <a:ext cx="7146176" cy="155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186286" y="4643041"/>
            <a:ext cx="4778202" cy="16652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器件</a:t>
            </a:r>
            <a:r>
              <a:rPr kumimoji="1"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稳定、批量生产的产品时，元器件参数近似地服从正态分布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1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kumimoji="1" lang="zh-CN" altLang="en-US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该方法是用平均值约束全系统设计，容易使系统中某些电路出现误判</a:t>
            </a:r>
            <a:endParaRPr kumimoji="1"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47864" y="970313"/>
            <a:ext cx="2772816" cy="430374"/>
          </a:xfrm>
          <a:prstGeom prst="rect">
            <a:avLst/>
          </a:prstGeom>
          <a:solidFill>
            <a:srgbClr val="FFC000"/>
          </a:solidFill>
          <a:ln w="222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lvl="1" eaLnBrk="1" hangingPunct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差综合法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5659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6851265" y="2355748"/>
            <a:ext cx="2185231" cy="892552"/>
          </a:xfrm>
          <a:prstGeom prst="round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7864" y="970313"/>
            <a:ext cx="2772816" cy="430374"/>
          </a:xfrm>
          <a:prstGeom prst="rect">
            <a:avLst/>
          </a:prstGeom>
          <a:solidFill>
            <a:srgbClr val="FFC000"/>
          </a:solidFill>
          <a:ln w="222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坏情况法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556792"/>
            <a:ext cx="9036496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器件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变化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，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电路性能指标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元器件参数变化而变化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律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性能指标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散的最大变化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。</a:t>
            </a:r>
            <a:endParaRPr kumimoji="1" lang="en-US" altLang="zh-CN" sz="1800" dirty="0"/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916152" y="3459602"/>
            <a:ext cx="7380120" cy="1879975"/>
            <a:chOff x="479" y="2523"/>
            <a:chExt cx="4805" cy="1433"/>
          </a:xfrm>
        </p:grpSpPr>
        <p:pic>
          <p:nvPicPr>
            <p:cNvPr id="8" name="Picture 7" descr="02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2523"/>
              <a:ext cx="460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491" y="3769"/>
              <a:ext cx="570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200" b="1"/>
                <a:t>元器件参数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694" y="3748"/>
              <a:ext cx="590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200" b="1"/>
                <a:t>元器件参数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962" y="2659"/>
              <a:ext cx="462" cy="1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200" b="1"/>
                <a:t>电路性能</a:t>
              </a:r>
            </a:p>
            <a:p>
              <a:pPr algn="ctr" eaLnBrk="1" hangingPunct="1">
                <a:lnSpc>
                  <a:spcPct val="4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200" b="1"/>
                <a:t>指标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" y="2706"/>
              <a:ext cx="454" cy="1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200" b="1"/>
                <a:t>电路性能</a:t>
              </a:r>
            </a:p>
            <a:p>
              <a:pPr algn="ctr" eaLnBrk="1" hangingPunct="1">
                <a:lnSpc>
                  <a:spcPct val="4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200" b="1"/>
                <a:t>指标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51265" y="2596842"/>
                <a:ext cx="22016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敏度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𝜕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Y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65" y="2596842"/>
                <a:ext cx="2201628" cy="400110"/>
              </a:xfrm>
              <a:prstGeom prst="rect">
                <a:avLst/>
              </a:prstGeom>
              <a:blipFill>
                <a:blip r:embed="rId5"/>
                <a:stretch>
                  <a:fillRect t="-113636" r="-9695" b="-1803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-15652" y="2445307"/>
            <a:ext cx="696391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000" indent="0" eaLnBrk="1" hangingPunct="1">
              <a:lnSpc>
                <a:spcPct val="130000"/>
              </a:lnSpc>
              <a:buNone/>
            </a:pP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灵敏度</a:t>
            </a:r>
            <a:r>
              <a:rPr kumimoji="1"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则在决定</a:t>
            </a:r>
            <a:r>
              <a:rPr kumimoji="1"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最大值时，</a:t>
            </a:r>
            <a:r>
              <a:rPr kumimoji="1"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应取最大值；在决定</a:t>
            </a:r>
            <a:r>
              <a:rPr kumimoji="1"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最小值时，</a:t>
            </a:r>
            <a:r>
              <a:rPr kumimoji="1"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应取最小值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若灵敏度</a:t>
            </a:r>
            <a:r>
              <a:rPr kumimoji="1"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之相反</a:t>
            </a:r>
            <a:endParaRPr kumimoji="1"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76015" y="5544043"/>
            <a:ext cx="7660394" cy="400110"/>
          </a:xfrm>
          <a:prstGeom prst="rect">
            <a:avLst/>
          </a:prstGeom>
          <a:ln w="28575"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lang="zh-CN" altLang="en-US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计算最为简单，但需要</a:t>
            </a:r>
            <a:r>
              <a:rPr lang="zh-CN" altLang="en-US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较大样本量</a:t>
            </a:r>
            <a:r>
              <a:rPr lang="zh-CN" altLang="en-US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电路实现成本最大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53726" y="6037904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用于元器件级容差设计</a:t>
            </a: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115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223142" y="1497509"/>
            <a:ext cx="7902104" cy="2673350"/>
            <a:chOff x="295" y="1026"/>
            <a:chExt cx="5432" cy="1684"/>
          </a:xfrm>
        </p:grpSpPr>
        <p:pic>
          <p:nvPicPr>
            <p:cNvPr id="5" name="Picture 10" descr="02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1" r="2106"/>
            <a:stretch>
              <a:fillRect/>
            </a:stretch>
          </p:blipFill>
          <p:spPr bwMode="auto">
            <a:xfrm>
              <a:off x="295" y="1026"/>
              <a:ext cx="5432" cy="1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3198" y="2160"/>
              <a:ext cx="589" cy="1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500" b="1"/>
                <a:t>实测误差</a:t>
              </a:r>
            </a:p>
          </p:txBody>
        </p:sp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3243" y="1888"/>
              <a:ext cx="589" cy="1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500" b="1"/>
                <a:t>热冲击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3347864" y="970313"/>
            <a:ext cx="2772816" cy="430374"/>
          </a:xfrm>
          <a:prstGeom prst="rect">
            <a:avLst/>
          </a:prstGeom>
          <a:solidFill>
            <a:srgbClr val="FFC000"/>
          </a:solidFill>
          <a:ln w="222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坏情况法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-64840" y="2438545"/>
            <a:ext cx="13067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dirty="0" smtClean="0"/>
              <a:t>多</a:t>
            </a:r>
            <a:r>
              <a:rPr lang="zh-CN" altLang="en-US" sz="1600" dirty="0"/>
              <a:t>层陶瓷电容器的容差</a:t>
            </a:r>
          </a:p>
        </p:txBody>
      </p:sp>
      <p:pic>
        <p:nvPicPr>
          <p:cNvPr id="4098" name="Picture 2" descr="https://gimg2.baidu.com/image_search/src=http%3A%2F%2Finews.gtimg.com%2Fnewsapp_bt%2F0%2F11838190252%2F641.jpg&amp;refer=http%3A%2F%2Finews.gtimg.com&amp;app=2002&amp;size=f9999,10000&amp;q=a80&amp;n=0&amp;g=0n&amp;fmt=jpeg?sec=1643714275&amp;t=f2f72f73b3b33a00ce7cc5ddf18a3f9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97509"/>
            <a:ext cx="721196" cy="721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77192" y="4427682"/>
            <a:ext cx="8928992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20000"/>
              </a:lnSpc>
            </a:pP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差的因素有初始偏差、温度、湿度、偏置电压、热冲击、老化时间等</a:t>
            </a:r>
          </a:p>
          <a:p>
            <a:pPr marL="0" lvl="1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测容差远小于所有容差项的和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导致目前样本量的最坏情况无法实现，需要加</a:t>
            </a:r>
            <a:endParaRPr lang="en-US" altLang="zh-CN" sz="1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样本量。</a:t>
            </a:r>
            <a:endParaRPr kumimoji="1"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21608" y="1714091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5V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316416" y="1686248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5V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243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29</TotalTime>
  <Words>1902</Words>
  <Application>Microsoft Office PowerPoint</Application>
  <PresentationFormat>全屏显示(4:3)</PresentationFormat>
  <Paragraphs>192</Paragraphs>
  <Slides>22</Slides>
  <Notes>21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仿宋_GB2312</vt:lpstr>
      <vt:lpstr>黑体</vt:lpstr>
      <vt:lpstr>宋体</vt:lpstr>
      <vt:lpstr>微软雅黑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Office 主题</vt:lpstr>
      <vt:lpstr>公式</vt:lpstr>
      <vt:lpstr>Equation</vt:lpstr>
      <vt:lpstr>航天电子系统设计             ----系统可靠性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卫帮</dc:creator>
  <cp:lastModifiedBy>sso8b</cp:lastModifiedBy>
  <cp:revision>1233</cp:revision>
  <dcterms:created xsi:type="dcterms:W3CDTF">2014-04-29T08:12:32Z</dcterms:created>
  <dcterms:modified xsi:type="dcterms:W3CDTF">2023-02-21T05:51:33Z</dcterms:modified>
</cp:coreProperties>
</file>